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1947CA" w:rsidP="00E1788B">
      <w:pPr>
        <w:pStyle w:val="a3"/>
      </w:pPr>
      <w:r>
        <w:rPr>
          <w:rFonts w:hint="eastAsia"/>
          <w:color w:val="C00000"/>
        </w:rPr>
        <w:t>Sum</w:t>
      </w:r>
      <w:r w:rsidR="00C23B6D">
        <w:rPr>
          <w:rFonts w:hint="eastAsia"/>
          <w:color w:val="C00000"/>
        </w:rPr>
        <w:t xml:space="preserve"> of </w:t>
      </w:r>
      <w:r w:rsidR="00E96BD2">
        <w:rPr>
          <w:rFonts w:hint="eastAsia"/>
          <w:color w:val="C00000"/>
        </w:rPr>
        <w:t xml:space="preserve">largest prime factors </w:t>
      </w:r>
      <w:r w:rsidR="003C38AF">
        <w:rPr>
          <w:rFonts w:hint="eastAsia"/>
          <w:color w:val="C00000"/>
        </w:rPr>
        <w:t>revisited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3C38AF">
        <w:rPr>
          <w:rFonts w:hint="eastAsia"/>
          <w:b/>
        </w:rPr>
        <w:t>9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D16864" w:rsidRDefault="00B34FE5" w:rsidP="003E416E">
      <w:r>
        <w:rPr>
          <w:rFonts w:hint="eastAsia"/>
        </w:rPr>
        <w:t xml:space="preserve">Let </w:t>
      </w:r>
      <w:proofErr w:type="gramStart"/>
      <w:r w:rsidRPr="00B34FE5">
        <w:rPr>
          <w:rFonts w:hint="eastAsia"/>
          <w:i/>
        </w:rPr>
        <w:t>f</w:t>
      </w:r>
      <w:r>
        <w:rPr>
          <w:rFonts w:hint="eastAsia"/>
        </w:rPr>
        <w:t>(</w:t>
      </w:r>
      <w:proofErr w:type="gramEnd"/>
      <w:r w:rsidRPr="00B34FE5">
        <w:rPr>
          <w:rFonts w:hint="eastAsia"/>
          <w:i/>
        </w:rPr>
        <w:t>n</w:t>
      </w:r>
      <w:r>
        <w:rPr>
          <w:rFonts w:hint="eastAsia"/>
        </w:rPr>
        <w:t xml:space="preserve">) be the largest prime factor of </w:t>
      </w:r>
      <w:r w:rsidRPr="00B34FE5">
        <w:rPr>
          <w:rFonts w:hint="eastAsia"/>
          <w:i/>
        </w:rPr>
        <w:t>n</w:t>
      </w:r>
      <w:r w:rsidR="00276759">
        <w:rPr>
          <w:rFonts w:hint="eastAsia"/>
        </w:rPr>
        <w:t xml:space="preserve">. </w:t>
      </w:r>
      <w:r w:rsidR="00D16864">
        <w:rPr>
          <w:rFonts w:hint="eastAsia"/>
        </w:rPr>
        <w:t xml:space="preserve">For example </w:t>
      </w:r>
      <w:proofErr w:type="gramStart"/>
      <w:r w:rsidR="00D16864" w:rsidRPr="00D16864">
        <w:rPr>
          <w:rFonts w:hint="eastAsia"/>
          <w:i/>
        </w:rPr>
        <w:t>f</w:t>
      </w:r>
      <w:r w:rsidR="00D16864">
        <w:rPr>
          <w:rFonts w:hint="eastAsia"/>
        </w:rPr>
        <w:t>(</w:t>
      </w:r>
      <w:proofErr w:type="gramEnd"/>
      <w:r w:rsidR="00D16864">
        <w:rPr>
          <w:rFonts w:hint="eastAsia"/>
        </w:rPr>
        <w:t xml:space="preserve">1) = 0, </w:t>
      </w:r>
      <w:r w:rsidR="00D16864" w:rsidRPr="00D16864">
        <w:rPr>
          <w:rFonts w:hint="eastAsia"/>
          <w:i/>
        </w:rPr>
        <w:t>f</w:t>
      </w:r>
      <w:r w:rsidR="00D16864">
        <w:rPr>
          <w:rFonts w:hint="eastAsia"/>
        </w:rPr>
        <w:t>(6) = 3</w:t>
      </w:r>
      <w:r w:rsidR="0001564D">
        <w:rPr>
          <w:rFonts w:hint="eastAsia"/>
        </w:rPr>
        <w:t xml:space="preserve"> and</w:t>
      </w:r>
      <w:r w:rsidR="00D16864">
        <w:rPr>
          <w:rFonts w:hint="eastAsia"/>
        </w:rPr>
        <w:t xml:space="preserve"> </w:t>
      </w:r>
      <w:r w:rsidR="00D16864" w:rsidRPr="00D16864">
        <w:rPr>
          <w:rFonts w:hint="eastAsia"/>
          <w:i/>
        </w:rPr>
        <w:t>f</w:t>
      </w:r>
      <w:r w:rsidR="00D16864">
        <w:rPr>
          <w:rFonts w:hint="eastAsia"/>
        </w:rPr>
        <w:t>(30) = 5.</w:t>
      </w:r>
    </w:p>
    <w:p w:rsidR="00B621CE" w:rsidRDefault="00B621CE" w:rsidP="003E416E"/>
    <w:p w:rsidR="00B621CE" w:rsidRDefault="00B621CE" w:rsidP="003E416E">
      <w:r>
        <w:rPr>
          <w:rFonts w:hint="eastAsia"/>
        </w:rPr>
        <w:t>Define</w:t>
      </w:r>
      <w:r w:rsidR="006D7BE4" w:rsidRPr="006D7BE4">
        <w:rPr>
          <w:position w:val="-32"/>
        </w:rPr>
        <w:object w:dxaOrig="30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37.55pt" o:ole="">
            <v:imagedata r:id="rId7" o:title=""/>
          </v:shape>
          <o:OLEObject Type="Embed" ProgID="Equation.DSMT4" ShapeID="_x0000_i1025" DrawAspect="Content" ObjectID="_1603565485" r:id="rId8"/>
        </w:object>
      </w:r>
      <w:r w:rsidR="00441608">
        <w:rPr>
          <w:rFonts w:hint="eastAsia"/>
        </w:rPr>
        <w:t>.</w:t>
      </w:r>
    </w:p>
    <w:p w:rsidR="00B621CE" w:rsidRDefault="00B621CE" w:rsidP="003E416E"/>
    <w:p w:rsidR="008A036D" w:rsidRDefault="00286FB4" w:rsidP="003E416E">
      <w:r>
        <w:rPr>
          <w:rFonts w:hint="eastAsia"/>
        </w:rPr>
        <w:t xml:space="preserve">You are given </w:t>
      </w:r>
      <w:r w:rsidRPr="00286FB4">
        <w:rPr>
          <w:rFonts w:hint="eastAsia"/>
          <w:i/>
        </w:rPr>
        <w:t>S</w:t>
      </w:r>
      <w:r>
        <w:rPr>
          <w:rFonts w:hint="eastAsia"/>
        </w:rPr>
        <w:t>(</w:t>
      </w:r>
      <w:r w:rsidR="004B1CC6">
        <w:rPr>
          <w:rFonts w:hint="eastAsia"/>
        </w:rPr>
        <w:t>2, 3</w:t>
      </w:r>
      <w:r>
        <w:rPr>
          <w:rFonts w:hint="eastAsia"/>
        </w:rPr>
        <w:t xml:space="preserve">) = </w:t>
      </w:r>
      <w:r w:rsidR="006D2F5C">
        <w:rPr>
          <w:rFonts w:hint="eastAsia"/>
        </w:rPr>
        <w:t>f(1</w:t>
      </w:r>
      <w:r w:rsidR="00486942" w:rsidRPr="004009A7">
        <w:t>×</w:t>
      </w:r>
      <w:r w:rsidR="006D2F5C">
        <w:rPr>
          <w:rFonts w:hint="eastAsia"/>
        </w:rPr>
        <w:t>1) + f(1</w:t>
      </w:r>
      <w:r w:rsidR="00486942" w:rsidRPr="004009A7">
        <w:t>×</w:t>
      </w:r>
      <w:r w:rsidR="006D2F5C">
        <w:rPr>
          <w:rFonts w:hint="eastAsia"/>
        </w:rPr>
        <w:t>2)</w:t>
      </w:r>
      <w:r w:rsidR="004B1CC6">
        <w:rPr>
          <w:rFonts w:hint="eastAsia"/>
        </w:rPr>
        <w:t xml:space="preserve"> + f(1</w:t>
      </w:r>
      <w:r w:rsidR="004B1CC6" w:rsidRPr="004009A7">
        <w:t>×</w:t>
      </w:r>
      <w:r w:rsidR="004B1CC6">
        <w:rPr>
          <w:rFonts w:hint="eastAsia"/>
        </w:rPr>
        <w:t>3)</w:t>
      </w:r>
      <w:r w:rsidR="00486942">
        <w:rPr>
          <w:rFonts w:hint="eastAsia"/>
        </w:rPr>
        <w:t xml:space="preserve"> + f(2</w:t>
      </w:r>
      <w:r w:rsidR="00486942" w:rsidRPr="004009A7">
        <w:t>×</w:t>
      </w:r>
      <w:r w:rsidR="00486942">
        <w:rPr>
          <w:rFonts w:hint="eastAsia"/>
        </w:rPr>
        <w:t>1) + f(2</w:t>
      </w:r>
      <w:r w:rsidR="00486942" w:rsidRPr="004009A7">
        <w:t>×</w:t>
      </w:r>
      <w:r w:rsidR="00486942">
        <w:rPr>
          <w:rFonts w:hint="eastAsia"/>
        </w:rPr>
        <w:t>2)</w:t>
      </w:r>
      <w:r w:rsidR="004B1CC6">
        <w:rPr>
          <w:rFonts w:hint="eastAsia"/>
        </w:rPr>
        <w:t xml:space="preserve"> + f(2</w:t>
      </w:r>
      <w:r w:rsidR="004B1CC6" w:rsidRPr="004009A7">
        <w:t>×</w:t>
      </w:r>
      <w:r w:rsidR="004B1CC6">
        <w:rPr>
          <w:rFonts w:hint="eastAsia"/>
        </w:rPr>
        <w:t>3) + f(3</w:t>
      </w:r>
      <w:r w:rsidR="004B1CC6" w:rsidRPr="004009A7">
        <w:t>×</w:t>
      </w:r>
      <w:r w:rsidR="004B1CC6">
        <w:rPr>
          <w:rFonts w:hint="eastAsia"/>
        </w:rPr>
        <w:t>1) + f(3</w:t>
      </w:r>
      <w:r w:rsidR="004B1CC6" w:rsidRPr="004009A7">
        <w:t>×</w:t>
      </w:r>
      <w:r w:rsidR="004B1CC6">
        <w:rPr>
          <w:rFonts w:hint="eastAsia"/>
        </w:rPr>
        <w:t>2) + f(3</w:t>
      </w:r>
      <w:r w:rsidR="004B1CC6" w:rsidRPr="004009A7">
        <w:t>×</w:t>
      </w:r>
      <w:r w:rsidR="004B1CC6">
        <w:rPr>
          <w:rFonts w:hint="eastAsia"/>
        </w:rPr>
        <w:t>3)</w:t>
      </w:r>
      <w:r w:rsidR="00486942">
        <w:rPr>
          <w:rFonts w:hint="eastAsia"/>
        </w:rPr>
        <w:t xml:space="preserve"> = </w:t>
      </w:r>
      <w:r w:rsidR="00D03430">
        <w:rPr>
          <w:rFonts w:hint="eastAsia"/>
        </w:rPr>
        <w:t>21</w:t>
      </w:r>
      <w:r>
        <w:rPr>
          <w:rFonts w:hint="eastAsia"/>
        </w:rPr>
        <w:t xml:space="preserve">, </w:t>
      </w:r>
      <w:r w:rsidRPr="00286FB4">
        <w:rPr>
          <w:rFonts w:hint="eastAsia"/>
          <w:i/>
        </w:rPr>
        <w:t>S</w:t>
      </w:r>
      <w:r>
        <w:rPr>
          <w:rFonts w:hint="eastAsia"/>
        </w:rPr>
        <w:t>(</w:t>
      </w:r>
      <w:r w:rsidR="00E70C37">
        <w:rPr>
          <w:rFonts w:hint="eastAsia"/>
        </w:rPr>
        <w:t>3, 10</w:t>
      </w:r>
      <w:r>
        <w:rPr>
          <w:rFonts w:hint="eastAsia"/>
        </w:rPr>
        <w:t>) =</w:t>
      </w:r>
      <w:r w:rsidR="004643BE">
        <w:rPr>
          <w:rFonts w:hint="eastAsia"/>
        </w:rPr>
        <w:t xml:space="preserve"> </w:t>
      </w:r>
      <w:r w:rsidR="00D52D70" w:rsidRPr="00D52D70">
        <w:t>4790</w:t>
      </w:r>
      <w:r w:rsidR="0001030B">
        <w:rPr>
          <w:rFonts w:hint="eastAsia"/>
        </w:rPr>
        <w:t xml:space="preserve">, </w:t>
      </w:r>
      <w:r w:rsidR="0001030B" w:rsidRPr="00286FB4">
        <w:rPr>
          <w:rFonts w:hint="eastAsia"/>
          <w:i/>
        </w:rPr>
        <w:t>S</w:t>
      </w:r>
      <w:r w:rsidR="0001030B">
        <w:rPr>
          <w:rFonts w:hint="eastAsia"/>
        </w:rPr>
        <w:t>(</w:t>
      </w:r>
      <w:r w:rsidR="009E290D">
        <w:rPr>
          <w:rFonts w:hint="eastAsia"/>
        </w:rPr>
        <w:t>6</w:t>
      </w:r>
      <w:r w:rsidR="0001030B">
        <w:rPr>
          <w:rFonts w:hint="eastAsia"/>
        </w:rPr>
        <w:t xml:space="preserve">, 10) = </w:t>
      </w:r>
      <w:r w:rsidR="00423AFB" w:rsidRPr="00423AFB">
        <w:t>5697722</w:t>
      </w:r>
      <w:r>
        <w:rPr>
          <w:rFonts w:hint="eastAsia"/>
        </w:rPr>
        <w:t>.</w:t>
      </w:r>
    </w:p>
    <w:p w:rsidR="00E14790" w:rsidRDefault="00E14790" w:rsidP="005E46EF"/>
    <w:p w:rsidR="00FC3A31" w:rsidRDefault="00FC3A31" w:rsidP="005E46EF">
      <w:r>
        <w:t xml:space="preserve">Find </w:t>
      </w:r>
      <w:proofErr w:type="gramStart"/>
      <w:r w:rsidR="007348BD">
        <w:rPr>
          <w:rStyle w:val="HTML"/>
          <w:rFonts w:hint="eastAsia"/>
        </w:rPr>
        <w:t>S</w:t>
      </w:r>
      <w:r>
        <w:t>(</w:t>
      </w:r>
      <w:proofErr w:type="gramEnd"/>
      <w:r w:rsidR="00C60D3A">
        <w:rPr>
          <w:rFonts w:hint="eastAsia"/>
        </w:rPr>
        <w:t xml:space="preserve">9, </w:t>
      </w:r>
      <w:r w:rsidR="00C22AF3">
        <w:rPr>
          <w:rFonts w:hint="eastAsia"/>
        </w:rPr>
        <w:t>10</w:t>
      </w:r>
      <w:r w:rsidR="00C60D3A">
        <w:rPr>
          <w:rFonts w:hint="eastAsia"/>
          <w:vertAlign w:val="superscript"/>
        </w:rPr>
        <w:t>9</w:t>
      </w:r>
      <w:r>
        <w:t>)</w:t>
      </w:r>
      <w:r w:rsidR="00C60D3A">
        <w:rPr>
          <w:rFonts w:hint="eastAsia"/>
        </w:rPr>
        <w:t xml:space="preserve"> mod 10</w:t>
      </w:r>
      <w:r w:rsidR="00C60D3A" w:rsidRPr="00C60D3A">
        <w:rPr>
          <w:rFonts w:hint="eastAsia"/>
          <w:vertAlign w:val="superscript"/>
        </w:rPr>
        <w:t>9</w:t>
      </w:r>
      <w:r>
        <w:t>.</w:t>
      </w:r>
    </w:p>
    <w:p w:rsidR="00533B86" w:rsidRDefault="00533B86" w:rsidP="00533B86">
      <w:pPr>
        <w:pBdr>
          <w:bottom w:val="single" w:sz="6" w:space="1" w:color="auto"/>
        </w:pBdr>
      </w:pPr>
    </w:p>
    <w:p w:rsidR="00533B86" w:rsidRDefault="00533B86" w:rsidP="00533B86">
      <w:r>
        <w:rPr>
          <w:rFonts w:hint="eastAsia"/>
        </w:rPr>
        <w:t xml:space="preserve">Thanks to </w:t>
      </w:r>
      <w:proofErr w:type="spellStart"/>
      <w:r w:rsidRPr="00D6375F">
        <w:rPr>
          <w:rFonts w:hint="eastAsia"/>
          <w:b/>
        </w:rPr>
        <w:t>baihacker</w:t>
      </w:r>
      <w:proofErr w:type="spellEnd"/>
      <w:r>
        <w:rPr>
          <w:rFonts w:hint="eastAsia"/>
        </w:rPr>
        <w:t xml:space="preserve"> for the idea.</w:t>
      </w:r>
    </w:p>
    <w:p w:rsidR="00533B86" w:rsidRDefault="00533B86" w:rsidP="00533B86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F16281" w:rsidRPr="00F16281">
        <w:rPr>
          <w:b/>
        </w:rPr>
        <w:t>740434604</w:t>
      </w:r>
      <w:bookmarkStart w:id="0" w:name="_GoBack"/>
      <w:bookmarkEnd w:id="0"/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3747" w:rsidRDefault="00A33747" w:rsidP="002020C8">
      <w:r>
        <w:separator/>
      </w:r>
    </w:p>
  </w:endnote>
  <w:endnote w:type="continuationSeparator" w:id="0">
    <w:p w:rsidR="00A33747" w:rsidRDefault="00A33747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3747" w:rsidRDefault="00A33747" w:rsidP="002020C8">
      <w:r>
        <w:separator/>
      </w:r>
    </w:p>
  </w:footnote>
  <w:footnote w:type="continuationSeparator" w:id="0">
    <w:p w:rsidR="00A33747" w:rsidRDefault="00A33747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030B"/>
    <w:rsid w:val="0001326C"/>
    <w:rsid w:val="0001564D"/>
    <w:rsid w:val="0003100E"/>
    <w:rsid w:val="000501AF"/>
    <w:rsid w:val="000553F8"/>
    <w:rsid w:val="000622AB"/>
    <w:rsid w:val="00071433"/>
    <w:rsid w:val="000A67BB"/>
    <w:rsid w:val="000C0C36"/>
    <w:rsid w:val="000E20FE"/>
    <w:rsid w:val="00103535"/>
    <w:rsid w:val="0012173C"/>
    <w:rsid w:val="00142EEB"/>
    <w:rsid w:val="0017595F"/>
    <w:rsid w:val="001947CA"/>
    <w:rsid w:val="001B4C38"/>
    <w:rsid w:val="001E08CB"/>
    <w:rsid w:val="00201181"/>
    <w:rsid w:val="002020C8"/>
    <w:rsid w:val="00220268"/>
    <w:rsid w:val="00225F9E"/>
    <w:rsid w:val="00251B15"/>
    <w:rsid w:val="00254ECB"/>
    <w:rsid w:val="002750D1"/>
    <w:rsid w:val="00276027"/>
    <w:rsid w:val="00276759"/>
    <w:rsid w:val="00286FB4"/>
    <w:rsid w:val="00291AD5"/>
    <w:rsid w:val="002C6544"/>
    <w:rsid w:val="002D049B"/>
    <w:rsid w:val="00303EDE"/>
    <w:rsid w:val="00314371"/>
    <w:rsid w:val="00327624"/>
    <w:rsid w:val="0035561B"/>
    <w:rsid w:val="003608B7"/>
    <w:rsid w:val="00374F75"/>
    <w:rsid w:val="003837BC"/>
    <w:rsid w:val="003A20CE"/>
    <w:rsid w:val="003A4DFD"/>
    <w:rsid w:val="003C38AF"/>
    <w:rsid w:val="003D5287"/>
    <w:rsid w:val="003E416E"/>
    <w:rsid w:val="00405E17"/>
    <w:rsid w:val="00417F23"/>
    <w:rsid w:val="00423AFB"/>
    <w:rsid w:val="00434AC5"/>
    <w:rsid w:val="0043582E"/>
    <w:rsid w:val="00441608"/>
    <w:rsid w:val="0044190C"/>
    <w:rsid w:val="00453603"/>
    <w:rsid w:val="00461BF7"/>
    <w:rsid w:val="004643BE"/>
    <w:rsid w:val="00467CD3"/>
    <w:rsid w:val="004705AC"/>
    <w:rsid w:val="004735A3"/>
    <w:rsid w:val="00486942"/>
    <w:rsid w:val="00493B2E"/>
    <w:rsid w:val="004B1CC6"/>
    <w:rsid w:val="004D641D"/>
    <w:rsid w:val="00500350"/>
    <w:rsid w:val="00500B85"/>
    <w:rsid w:val="00533B86"/>
    <w:rsid w:val="005612C6"/>
    <w:rsid w:val="0056154F"/>
    <w:rsid w:val="005815AD"/>
    <w:rsid w:val="00591459"/>
    <w:rsid w:val="005C0206"/>
    <w:rsid w:val="005E46EF"/>
    <w:rsid w:val="005F33EE"/>
    <w:rsid w:val="0061214B"/>
    <w:rsid w:val="006260EB"/>
    <w:rsid w:val="00632EB7"/>
    <w:rsid w:val="00636287"/>
    <w:rsid w:val="006511C5"/>
    <w:rsid w:val="006531DD"/>
    <w:rsid w:val="00654FCE"/>
    <w:rsid w:val="006D2F5C"/>
    <w:rsid w:val="006D7BE4"/>
    <w:rsid w:val="006F09C2"/>
    <w:rsid w:val="007348BD"/>
    <w:rsid w:val="0074005F"/>
    <w:rsid w:val="00754A90"/>
    <w:rsid w:val="00755CC5"/>
    <w:rsid w:val="00766A1D"/>
    <w:rsid w:val="0077432F"/>
    <w:rsid w:val="00776569"/>
    <w:rsid w:val="00782B46"/>
    <w:rsid w:val="00795138"/>
    <w:rsid w:val="007B493C"/>
    <w:rsid w:val="007D665F"/>
    <w:rsid w:val="00813BB9"/>
    <w:rsid w:val="00816F59"/>
    <w:rsid w:val="00842859"/>
    <w:rsid w:val="008460A6"/>
    <w:rsid w:val="00853D96"/>
    <w:rsid w:val="008831A4"/>
    <w:rsid w:val="008A036D"/>
    <w:rsid w:val="008B618F"/>
    <w:rsid w:val="008C15B6"/>
    <w:rsid w:val="008D5BA3"/>
    <w:rsid w:val="00901256"/>
    <w:rsid w:val="009A553C"/>
    <w:rsid w:val="009B1E6C"/>
    <w:rsid w:val="009D7224"/>
    <w:rsid w:val="009E290D"/>
    <w:rsid w:val="009E3293"/>
    <w:rsid w:val="009E3652"/>
    <w:rsid w:val="00A03244"/>
    <w:rsid w:val="00A33747"/>
    <w:rsid w:val="00A6190C"/>
    <w:rsid w:val="00A70FDD"/>
    <w:rsid w:val="00AA6447"/>
    <w:rsid w:val="00AB0CB0"/>
    <w:rsid w:val="00AB2842"/>
    <w:rsid w:val="00AC10FC"/>
    <w:rsid w:val="00B1592B"/>
    <w:rsid w:val="00B2047E"/>
    <w:rsid w:val="00B34FE5"/>
    <w:rsid w:val="00B621CE"/>
    <w:rsid w:val="00B769FC"/>
    <w:rsid w:val="00B83497"/>
    <w:rsid w:val="00BA4E3B"/>
    <w:rsid w:val="00BE55BE"/>
    <w:rsid w:val="00BF6D77"/>
    <w:rsid w:val="00C22AF3"/>
    <w:rsid w:val="00C23B6D"/>
    <w:rsid w:val="00C60D3A"/>
    <w:rsid w:val="00CA0C80"/>
    <w:rsid w:val="00CC45F6"/>
    <w:rsid w:val="00CD1A1E"/>
    <w:rsid w:val="00CF16C9"/>
    <w:rsid w:val="00D03430"/>
    <w:rsid w:val="00D07E20"/>
    <w:rsid w:val="00D16864"/>
    <w:rsid w:val="00D24780"/>
    <w:rsid w:val="00D50572"/>
    <w:rsid w:val="00D52D70"/>
    <w:rsid w:val="00D911D1"/>
    <w:rsid w:val="00DB50E5"/>
    <w:rsid w:val="00DF2826"/>
    <w:rsid w:val="00E10D97"/>
    <w:rsid w:val="00E1130A"/>
    <w:rsid w:val="00E14790"/>
    <w:rsid w:val="00E1788B"/>
    <w:rsid w:val="00E36915"/>
    <w:rsid w:val="00E70C37"/>
    <w:rsid w:val="00E95E87"/>
    <w:rsid w:val="00E96BD2"/>
    <w:rsid w:val="00EA73CB"/>
    <w:rsid w:val="00EB552C"/>
    <w:rsid w:val="00EE1EAC"/>
    <w:rsid w:val="00EF4155"/>
    <w:rsid w:val="00F025A8"/>
    <w:rsid w:val="00F12977"/>
    <w:rsid w:val="00F16281"/>
    <w:rsid w:val="00F16492"/>
    <w:rsid w:val="00F31DB2"/>
    <w:rsid w:val="00F523BF"/>
    <w:rsid w:val="00F556F6"/>
    <w:rsid w:val="00F62503"/>
    <w:rsid w:val="00F668D8"/>
    <w:rsid w:val="00F815A9"/>
    <w:rsid w:val="00F910BC"/>
    <w:rsid w:val="00F930C3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1</Pages>
  <Words>62</Words>
  <Characters>360</Characters>
  <Application>Microsoft Office Word</Application>
  <DocSecurity>0</DocSecurity>
  <Lines>3</Lines>
  <Paragraphs>1</Paragraphs>
  <ScaleCrop>false</ScaleCrop>
  <Company/>
  <LinksUpToDate>false</LinksUpToDate>
  <CharactersWithSpaces>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57</cp:revision>
  <dcterms:created xsi:type="dcterms:W3CDTF">2017-10-14T09:00:00Z</dcterms:created>
  <dcterms:modified xsi:type="dcterms:W3CDTF">2018-11-12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